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2e7fe2ac31d4368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F942B6F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7AD8E784">
          <v:shape xmlns:o="urn:schemas-microsoft-com:office:office" xmlns:v="urn:schemas-microsoft-com:vml" id="_x0000_i123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235" DrawAspect="Content" ObjectID="_1571334170" r:id="rId20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42530CC7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81.bin" Id="rId200" /><Relationship Type="http://schemas.openxmlformats.org/officeDocument/2006/relationships/image" Target="/word/media/image1.wmf" Id="rId6" /></Relationships>
</file>